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758D" w:rsidRDefault="00C5758D" w:rsidP="00C5758D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935480</wp:posOffset>
                </wp:positionH>
                <wp:positionV relativeFrom="paragraph">
                  <wp:posOffset>-318770</wp:posOffset>
                </wp:positionV>
                <wp:extent cx="2912745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12745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58D" w:rsidRDefault="00C5758D" w:rsidP="00C5758D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4Review1</w:t>
                            </w:r>
                          </w:p>
                          <w:p w:rsidR="00C5758D" w:rsidRDefault="00C5758D" w:rsidP="00C5758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4pt;margin-top:-25.1pt;width:229.35pt;height:28.8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" filled="f" stroked="f" strokeweight=".5pt">
                <v:textbox>
                  <w:txbxContent>
                    <w:p w:rsidR="00C5758D" w:rsidRDefault="00C5758D" w:rsidP="00C5758D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4Review1</w:t>
                      </w:r>
                    </w:p>
                    <w:p w:rsidR="00C5758D" w:rsidRDefault="00C5758D" w:rsidP="00C5758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MIG </w:t>
      </w:r>
    </w:p>
    <w:p w:rsidR="00C5758D" w:rsidRDefault="00C5758D" w:rsidP="00C5758D">
      <w:pPr>
        <w:tabs>
          <w:tab w:val="left" w:pos="4452"/>
        </w:tabs>
        <w:spacing w:after="0" w:line="240" w:lineRule="auto"/>
        <w:rPr>
          <w:b/>
          <w:szCs w:val="24"/>
        </w:rPr>
      </w:pPr>
      <w:r>
        <w:rPr>
          <w:b/>
          <w:sz w:val="28"/>
          <w:szCs w:val="24"/>
        </w:rPr>
        <w:t>Unit 4 Review 1</w:t>
      </w:r>
      <w:r w:rsidR="00506B62">
        <w:rPr>
          <w:b/>
          <w:sz w:val="28"/>
          <w:szCs w:val="24"/>
        </w:rPr>
        <w:t>A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:rsidR="00C5758D" w:rsidRDefault="00C5758D" w:rsidP="00C5758D">
      <w:pPr>
        <w:spacing w:after="0" w:line="240" w:lineRule="auto"/>
      </w:pPr>
      <w:r>
        <w:t>Setting up and solving LP problems with Excel</w:t>
      </w:r>
      <w:bookmarkStart w:id="0" w:name="_GoBack"/>
      <w:bookmarkEnd w:id="0"/>
    </w:p>
    <w:p w:rsidR="001C1B58" w:rsidRDefault="00370772" w:rsidP="00FD75A0">
      <w:pPr>
        <w:spacing w:after="0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BB403D9" wp14:editId="04045FD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B08EF6" id="Straight Connector 17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E88FA16" wp14:editId="17EF095E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DC4C51"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84719DD" wp14:editId="6AB80E65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C2CCC9" id="Straight Connector 19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 w:rsidR="00A33B6A"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2336;mso-position-horizontal-relative:text;mso-position-vertical-relative:text">
            <v:imagedata r:id="rId6" o:title=""/>
          </v:shape>
          <o:OLEObject Type="Embed" ProgID="Equation.DSMT4" ShapeID="_x0000_s1029" DrawAspect="Content" ObjectID="_1610791901" r:id="rId7"/>
        </w:object>
      </w:r>
      <w:r w:rsidR="00A33B6A">
        <w:rPr>
          <w:noProof/>
        </w:rPr>
        <w:object w:dxaOrig="1440" w:dyaOrig="1440">
          <v:shape id="_x0000_s1028" type="#_x0000_t75" style="position:absolute;margin-left:4in;margin-top:1.45pt;width:108.3pt;height:81.25pt;z-index:251661312;mso-position-horizontal-relative:text;mso-position-vertical-relative:text">
            <v:imagedata r:id="rId8" o:title=""/>
          </v:shape>
          <o:OLEObject Type="Embed" ProgID="Equation.DSMT4" ShapeID="_x0000_s1028" DrawAspect="Content" ObjectID="_1610791902" r:id="rId9"/>
        </w:object>
      </w:r>
      <w:r w:rsidR="00A33B6A">
        <w:rPr>
          <w:noProof/>
        </w:rPr>
        <w:object w:dxaOrig="1440" w:dyaOrig="1440">
          <v:shape id="_x0000_s1027" type="#_x0000_t75" style="position:absolute;margin-left:136.4pt;margin-top:1.45pt;width:108.3pt;height:115.3pt;z-index:251660288;mso-position-horizontal-relative:text;mso-position-vertical-relative:text">
            <v:imagedata r:id="rId10" o:title=""/>
          </v:shape>
          <o:OLEObject Type="Embed" ProgID="Equation.DSMT4" ShapeID="_x0000_s1027" DrawAspect="Content" ObjectID="_1610791903" r:id="rId11"/>
        </w:object>
      </w:r>
      <w:r w:rsidR="00A33B6A">
        <w:rPr>
          <w:noProof/>
        </w:rPr>
        <w:object w:dxaOrig="1440" w:dyaOrig="1440">
          <v:shape id="_x0000_s1026" type="#_x0000_t75" style="position:absolute;margin-left:0;margin-top:1.4pt;width:107.3pt;height:81.25pt;z-index:251659264;mso-position-horizontal-relative:text;mso-position-vertical-relative:text">
            <v:imagedata r:id="rId12" o:title=""/>
          </v:shape>
          <o:OLEObject Type="Embed" ProgID="Equation.DSMT4" ShapeID="_x0000_s1026" DrawAspect="Content" ObjectID="_1610791904" r:id="rId13"/>
        </w:obje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70018D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86F231" wp14:editId="7F060169">
                <wp:simplePos x="0" y="0"/>
                <wp:positionH relativeFrom="column">
                  <wp:posOffset>3638550</wp:posOffset>
                </wp:positionH>
                <wp:positionV relativeFrom="paragraph">
                  <wp:posOffset>519430</wp:posOffset>
                </wp:positionV>
                <wp:extent cx="1828800" cy="2419350"/>
                <wp:effectExtent l="0" t="0" r="0" b="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419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</w:t>
                            </w:r>
                            <w:r>
                              <w:rPr>
                                <w:b/>
                                <w:sz w:val="18"/>
                              </w:rPr>
                              <w:t>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923266" w:rsidRPr="00B3782F" w:rsidRDefault="00923266" w:rsidP="00C575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86F231" id="Text Box 11" o:spid="_x0000_s1027" type="#_x0000_t202" style="position:absolute;margin-left:286.5pt;margin-top:40.9pt;width:2in;height:190.5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</w:t>
                      </w:r>
                      <w:r>
                        <w:rPr>
                          <w:b/>
                          <w:sz w:val="18"/>
                        </w:rPr>
                        <w:t>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</w:t>
                      </w: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923266" w:rsidRPr="00B3782F" w:rsidRDefault="00923266" w:rsidP="00C5758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B396FE6" wp14:editId="4586ACDC">
                <wp:simplePos x="0" y="0"/>
                <wp:positionH relativeFrom="column">
                  <wp:posOffset>-85725</wp:posOffset>
                </wp:positionH>
                <wp:positionV relativeFrom="paragraph">
                  <wp:posOffset>519430</wp:posOffset>
                </wp:positionV>
                <wp:extent cx="1762125" cy="2524125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2524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1C1B58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70018D" w:rsidRDefault="0070018D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:rsidR="00F333DF" w:rsidRDefault="0070018D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F333DF" w:rsidRPr="00923266" w:rsidRDefault="0070018D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 w:rsidR="00F333DF">
                              <w:rPr>
                                <w:b/>
                                <w:sz w:val="18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F333DF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F333DF" w:rsidRDefault="00F333DF" w:rsidP="00F333DF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r w:rsidR="0070018D">
                              <w:t xml:space="preserve">  </w:t>
                            </w:r>
                            <w:proofErr w:type="gramStart"/>
                            <w:r w:rsidR="0070018D">
                              <w:t>E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 w:rsidR="0070018D">
                              <w:t>L</w:t>
                            </w:r>
                            <w:r>
                              <w:t xml:space="preserve"> </w:t>
                            </w:r>
                          </w:p>
                          <w:p w:rsidR="00957CF3" w:rsidRPr="00B3782F" w:rsidRDefault="00F333DF" w:rsidP="00F333DF">
                            <w:r>
                              <w:t xml:space="preserve">Constraint #2?  </w:t>
                            </w:r>
                            <w:r w:rsidR="0070018D">
                              <w:t xml:space="preserve">  </w:t>
                            </w:r>
                            <w:r>
                              <w:t xml:space="preserve"> </w:t>
                            </w:r>
                            <w:proofErr w:type="gramStart"/>
                            <w:r w:rsidR="0070018D">
                              <w:t>E</w:t>
                            </w:r>
                            <w:r>
                              <w:t xml:space="preserve">  or</w:t>
                            </w:r>
                            <w:proofErr w:type="gramEnd"/>
                            <w:r>
                              <w:t xml:space="preserve">  </w:t>
                            </w:r>
                            <w:r w:rsidR="0070018D"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96FE6" id="Text Box 1" o:spid="_x0000_s1028" type="#_x0000_t202" style="position:absolute;margin-left:-6.75pt;margin-top:40.9pt;width:138.75pt;height:19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1C1B58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70018D" w:rsidRDefault="0070018D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:rsidR="00F333DF" w:rsidRDefault="0070018D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F333DF" w:rsidRPr="00923266" w:rsidRDefault="0070018D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 w:rsidR="00F333DF">
                        <w:rPr>
                          <w:b/>
                          <w:sz w:val="18"/>
                        </w:rPr>
                        <w:t xml:space="preserve">      </w:t>
                      </w:r>
                      <w:r>
                        <w:rPr>
                          <w:b/>
                          <w:sz w:val="18"/>
                        </w:rPr>
                        <w:t>L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F333DF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F333DF" w:rsidRDefault="00F333DF" w:rsidP="00F333DF">
                      <w:pPr>
                        <w:spacing w:after="0"/>
                      </w:pPr>
                      <w:r>
                        <w:t xml:space="preserve">Constraint #1?   </w:t>
                      </w:r>
                      <w:r w:rsidR="0070018D">
                        <w:t xml:space="preserve">  </w:t>
                      </w:r>
                      <w:proofErr w:type="gramStart"/>
                      <w:r w:rsidR="0070018D">
                        <w:t>E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 w:rsidR="0070018D">
                        <w:t>L</w:t>
                      </w:r>
                      <w:r>
                        <w:t xml:space="preserve"> </w:t>
                      </w:r>
                    </w:p>
                    <w:p w:rsidR="00957CF3" w:rsidRPr="00B3782F" w:rsidRDefault="00F333DF" w:rsidP="00F333DF">
                      <w:r>
                        <w:t xml:space="preserve">Constraint #2?  </w:t>
                      </w:r>
                      <w:r w:rsidR="0070018D">
                        <w:t xml:space="preserve">  </w:t>
                      </w:r>
                      <w:r>
                        <w:t xml:space="preserve"> </w:t>
                      </w:r>
                      <w:proofErr w:type="gramStart"/>
                      <w:r w:rsidR="0070018D">
                        <w:t>E</w:t>
                      </w:r>
                      <w:r>
                        <w:t xml:space="preserve">  or</w:t>
                      </w:r>
                      <w:proofErr w:type="gramEnd"/>
                      <w:r>
                        <w:t xml:space="preserve">  </w:t>
                      </w:r>
                      <w:r w:rsidR="0070018D"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5758D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FACBFF4" wp14:editId="014CEBFB">
                <wp:simplePos x="0" y="0"/>
                <wp:positionH relativeFrom="column">
                  <wp:posOffset>1772920</wp:posOffset>
                </wp:positionH>
                <wp:positionV relativeFrom="paragraph">
                  <wp:posOffset>544195</wp:posOffset>
                </wp:positionV>
                <wp:extent cx="1950720" cy="3145155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072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F333DF" w:rsidRPr="0070018D" w:rsidRDefault="00F333DF" w:rsidP="00F333DF">
                            <w:pPr>
                              <w:spacing w:after="0"/>
                              <w:rPr>
                                <w:b/>
                                <w:sz w:val="4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</w:t>
                            </w:r>
                            <w:r>
                              <w:t>3</w:t>
                            </w:r>
                            <w:r>
                              <w:t xml:space="preserve">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</w:t>
                            </w:r>
                            <w:r>
                              <w:t>4</w:t>
                            </w:r>
                            <w:r>
                              <w:t xml:space="preserve">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F333DF" w:rsidRPr="00B3782F" w:rsidRDefault="00F333DF" w:rsidP="00F333DF"/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CBFF4" id="Text Box 5" o:spid="_x0000_s1029" type="#_x0000_t202" style="position:absolute;margin-left:139.6pt;margin-top:42.85pt;width:153.6pt;height:247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F333DF" w:rsidRPr="0070018D" w:rsidRDefault="00F333DF" w:rsidP="00F333DF">
                      <w:pPr>
                        <w:spacing w:after="0"/>
                        <w:rPr>
                          <w:b/>
                          <w:sz w:val="4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</w:t>
                      </w: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</w:t>
                      </w:r>
                      <w:r>
                        <w:t>3</w:t>
                      </w:r>
                      <w:r>
                        <w:t xml:space="preserve">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</w:t>
                      </w:r>
                      <w:r>
                        <w:t>4</w:t>
                      </w:r>
                      <w:r>
                        <w:t xml:space="preserve">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F333DF" w:rsidRPr="00B3782F" w:rsidRDefault="00F333DF" w:rsidP="00F333DF"/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C75F63" wp14:editId="4DA340E4">
                <wp:simplePos x="0" y="0"/>
                <wp:positionH relativeFrom="column">
                  <wp:posOffset>5452110</wp:posOffset>
                </wp:positionH>
                <wp:positionV relativeFrom="paragraph">
                  <wp:posOffset>511810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7001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 w:rsidR="00C5758D"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3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4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923266" w:rsidRPr="00B3782F" w:rsidRDefault="00923266" w:rsidP="00C5758D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75F63" id="Text Box 12" o:spid="_x0000_s1030" type="#_x0000_t202" style="position:absolute;margin-left:429.3pt;margin-top:40.3pt;width:2in;height:247.6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7001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</w:t>
                      </w:r>
                      <w:r w:rsidR="00C5758D"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</w:t>
                      </w: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3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4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923266" w:rsidRPr="00B3782F" w:rsidRDefault="00923266" w:rsidP="00C5758D">
                      <w:pPr>
                        <w:spacing w:after="0" w:line="240" w:lineRule="auto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38438DA" wp14:editId="7285DAEF">
                <wp:simplePos x="0" y="0"/>
                <wp:positionH relativeFrom="column">
                  <wp:posOffset>115732</wp:posOffset>
                </wp:positionH>
                <wp:positionV relativeFrom="paragraph">
                  <wp:posOffset>12065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1CC029" id="Straight Connector 1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95pt" to="559.1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" strokecolor="#4579b8 [3044]"/>
            </w:pict>
          </mc:Fallback>
        </mc:AlternateContent>
      </w:r>
      <w:r w:rsidR="00A33B6A">
        <w:rPr>
          <w:noProof/>
        </w:rPr>
        <w:object w:dxaOrig="1440" w:dyaOrig="1440">
          <v:shape id="_x0000_s1032" type="#_x0000_t75" style="position:absolute;margin-left:289.35pt;margin-top:7.6pt;width:108.3pt;height:98.3pt;z-index:251665408;mso-position-horizontal-relative:text;mso-position-vertical-relative:text">
            <v:imagedata r:id="rId14" o:title=""/>
          </v:shape>
          <o:OLEObject Type="Embed" ProgID="Equation.DSMT4" ShapeID="_x0000_s1032" DrawAspect="Content" ObjectID="_1610791905" r:id="rId15"/>
        </w:object>
      </w:r>
      <w:r w:rsidR="00A33B6A">
        <w:rPr>
          <w:noProof/>
        </w:rPr>
        <w:object w:dxaOrig="1440" w:dyaOrig="1440">
          <v:shape id="_x0000_s1031" type="#_x0000_t75" style="position:absolute;margin-left:140pt;margin-top:7.6pt;width:108.3pt;height:98.3pt;z-index:251664384;mso-position-horizontal-relative:text;mso-position-vertical-relative:text">
            <v:imagedata r:id="rId16" o:title=""/>
          </v:shape>
          <o:OLEObject Type="Embed" ProgID="Equation.DSMT4" ShapeID="_x0000_s1031" DrawAspect="Content" ObjectID="_1610791906" r:id="rId17"/>
        </w:object>
      </w:r>
      <w:r w:rsidR="00A33B6A">
        <w:rPr>
          <w:noProof/>
        </w:rPr>
        <w:object w:dxaOrig="1440" w:dyaOrig="1440">
          <v:shape id="_x0000_s1030" type="#_x0000_t75" style="position:absolute;margin-left:5.95pt;margin-top:7.6pt;width:108.3pt;height:98.3pt;z-index:251663360;mso-position-horizontal-relative:text;mso-position-vertical-relative:text">
            <v:imagedata r:id="rId18" o:title=""/>
          </v:shape>
          <o:OLEObject Type="Embed" ProgID="Equation.DSMT4" ShapeID="_x0000_s1030" DrawAspect="Content" ObjectID="_1610791907" r:id="rId19"/>
        </w:object>
      </w:r>
      <w:r w:rsidR="00A33B6A">
        <w:rPr>
          <w:noProof/>
        </w:rPr>
        <w:object w:dxaOrig="1440" w:dyaOrig="1440">
          <v:shape id="_x0000_s1033" type="#_x0000_t75" style="position:absolute;margin-left:427pt;margin-top:7.6pt;width:107.3pt;height:98.3pt;z-index:251666432;mso-position-horizontal-relative:text;mso-position-vertical-relative:text">
            <v:imagedata r:id="rId20" o:title=""/>
          </v:shape>
          <o:OLEObject Type="Embed" ProgID="Equation.DSMT4" ShapeID="_x0000_s1033" DrawAspect="Content" ObjectID="_1610791908" r:id="rId21"/>
        </w:object>
      </w:r>
    </w:p>
    <w:p w:rsidR="001C1B58" w:rsidRDefault="001C1B58" w:rsidP="001C1B58"/>
    <w:p w:rsidR="001C1B58" w:rsidRPr="00A860DB" w:rsidRDefault="001C1B58" w:rsidP="001C1B58"/>
    <w:p w:rsidR="001C1B58" w:rsidRPr="00A860DB" w:rsidRDefault="001C1B58" w:rsidP="001C1B58"/>
    <w:p w:rsidR="00E575FD" w:rsidRDefault="00370772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2691931" wp14:editId="14F81DCF">
                <wp:simplePos x="0" y="0"/>
                <wp:positionH relativeFrom="column">
                  <wp:posOffset>1771650</wp:posOffset>
                </wp:positionH>
                <wp:positionV relativeFrom="paragraph">
                  <wp:posOffset>52070</wp:posOffset>
                </wp:positionV>
                <wp:extent cx="1828800" cy="300990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0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3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4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C5758D" w:rsidRPr="00B3782F" w:rsidRDefault="00C5758D" w:rsidP="00C5758D">
                            <w:pPr>
                              <w:spacing w:after="0" w:line="240" w:lineRule="auto"/>
                            </w:pP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91931" id="Text Box 14" o:spid="_x0000_s1031" type="#_x0000_t202" style="position:absolute;margin-left:139.5pt;margin-top:4.1pt;width:2in;height:237pt;z-index:251692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3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4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C5758D" w:rsidRPr="00B3782F" w:rsidRDefault="00C5758D" w:rsidP="00C5758D">
                      <w:pPr>
                        <w:spacing w:after="0" w:line="240" w:lineRule="auto"/>
                      </w:pPr>
                    </w:p>
                    <w:p w:rsidR="002726CB" w:rsidRDefault="002726CB" w:rsidP="002726CB">
                      <w:pPr>
                        <w:spacing w:after="0"/>
                      </w:pP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F78B39" wp14:editId="06A4FC20">
                <wp:simplePos x="0" y="0"/>
                <wp:positionH relativeFrom="column">
                  <wp:posOffset>3604260</wp:posOffset>
                </wp:positionH>
                <wp:positionV relativeFrom="paragraph">
                  <wp:posOffset>210820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3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4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78B39" id="Text Box 15" o:spid="_x0000_s1032" type="#_x0000_t202" style="position:absolute;margin-left:283.8pt;margin-top:16.6pt;width:2in;height:212.25pt;z-index:251694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3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4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AE6224B" wp14:editId="49BE77C1">
                <wp:simplePos x="0" y="0"/>
                <wp:positionH relativeFrom="column">
                  <wp:posOffset>132080</wp:posOffset>
                </wp:positionH>
                <wp:positionV relativeFrom="paragraph">
                  <wp:posOffset>206375</wp:posOffset>
                </wp:positionV>
                <wp:extent cx="1828800" cy="26955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3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4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923266" w:rsidRPr="00B3782F" w:rsidRDefault="00923266" w:rsidP="007001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6224B" id="Text Box 16" o:spid="_x0000_s1033" type="#_x0000_t202" style="position:absolute;margin-left:10.4pt;margin-top:16.25pt;width:2in;height:212.25pt;z-index:251696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3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4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923266" w:rsidRPr="00B3782F" w:rsidRDefault="00923266" w:rsidP="0070018D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CC3EEB" wp14:editId="79968347">
                <wp:simplePos x="0" y="0"/>
                <wp:positionH relativeFrom="column">
                  <wp:posOffset>-3175</wp:posOffset>
                </wp:positionH>
                <wp:positionV relativeFrom="paragraph">
                  <wp:posOffset>207645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FOR NB ONLY: Slack Represents</w:t>
                            </w:r>
                          </w:p>
                          <w:p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 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2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3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4?     </w:t>
                            </w:r>
                            <w:proofErr w:type="gramStart"/>
                            <w:r>
                              <w:t>E  or</w:t>
                            </w:r>
                            <w:proofErr w:type="gramEnd"/>
                            <w:r>
                              <w:t xml:space="preserve">  L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C3EEB" id="Text Box 13" o:spid="_x0000_s1034" type="#_x0000_t202" style="position:absolute;margin-left:-.25pt;margin-top:16.35pt;width:2in;height:212.25pt;z-index:25168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" filled="f" stroked="f" strokeweight=".5pt">
                <v:textbox>
                  <w:txbxContent>
                    <w:p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Default="00C5758D" w:rsidP="00C5758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FOR NB ONLY: Slack Represents</w:t>
                      </w:r>
                    </w:p>
                    <w:p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 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2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3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 xml:space="preserve">Constraint #4?     </w:t>
                      </w:r>
                      <w:proofErr w:type="gramStart"/>
                      <w:r>
                        <w:t>E  or</w:t>
                      </w:r>
                      <w:proofErr w:type="gramEnd"/>
                      <w:r>
                        <w:t xml:space="preserve">  L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headerReference w:type="default" r:id="rId22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3B6A" w:rsidRDefault="00A33B6A" w:rsidP="00FD75A0">
      <w:pPr>
        <w:spacing w:after="0" w:line="240" w:lineRule="auto"/>
      </w:pPr>
      <w:r>
        <w:separator/>
      </w:r>
    </w:p>
  </w:endnote>
  <w:endnote w:type="continuationSeparator" w:id="0">
    <w:p w:rsidR="00A33B6A" w:rsidRDefault="00A33B6A" w:rsidP="00FD7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3B6A" w:rsidRDefault="00A33B6A" w:rsidP="00FD75A0">
      <w:pPr>
        <w:spacing w:after="0" w:line="240" w:lineRule="auto"/>
      </w:pPr>
      <w:r>
        <w:separator/>
      </w:r>
    </w:p>
  </w:footnote>
  <w:footnote w:type="continuationSeparator" w:id="0">
    <w:p w:rsidR="00A33B6A" w:rsidRDefault="00A33B6A" w:rsidP="00FD75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75A0" w:rsidRPr="00CC7ADD" w:rsidRDefault="007068DE" w:rsidP="007068DE">
    <w:pPr>
      <w:pStyle w:val="Header"/>
      <w:tabs>
        <w:tab w:val="left" w:pos="6840"/>
        <w:tab w:val="left" w:pos="6930"/>
        <w:tab w:val="left" w:pos="7110"/>
        <w:tab w:val="left" w:pos="7200"/>
        <w:tab w:val="left" w:pos="7380"/>
        <w:tab w:val="left" w:pos="7650"/>
        <w:tab w:val="left" w:pos="8010"/>
        <w:tab w:val="left" w:pos="8370"/>
        <w:tab w:val="left" w:pos="8730"/>
        <w:tab w:val="left" w:pos="8820"/>
        <w:tab w:val="left" w:pos="9180"/>
        <w:tab w:val="left" w:pos="9540"/>
      </w:tabs>
      <w:rPr>
        <w:b/>
        <w:sz w:val="28"/>
      </w:rPr>
    </w:pPr>
    <w:r>
      <w:tab/>
    </w:r>
    <w:r>
      <w:tab/>
    </w:r>
  </w:p>
  <w:p w:rsidR="00FD75A0" w:rsidRPr="00FD75A0" w:rsidRDefault="00FD75A0">
    <w:pPr>
      <w:pStyle w:val="Header"/>
      <w:rPr>
        <w:sz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6A4F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6B62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18D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8DE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3B6A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5758D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2F98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33DF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5A0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FDCF306"/>
  <w15:docId w15:val="{D8BD4F97-EEF5-44C8-A5EC-8A3C45E02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  <w:style w:type="paragraph" w:styleId="BalloonText">
    <w:name w:val="Balloon Text"/>
    <w:basedOn w:val="Normal"/>
    <w:link w:val="BalloonTextChar"/>
    <w:uiPriority w:val="99"/>
    <w:semiHidden/>
    <w:unhideWhenUsed/>
    <w:rsid w:val="00C575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</Words>
  <Characters>1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2</cp:revision>
  <cp:lastPrinted>2016-02-04T14:46:00Z</cp:lastPrinted>
  <dcterms:created xsi:type="dcterms:W3CDTF">2019-02-04T18:25:00Z</dcterms:created>
  <dcterms:modified xsi:type="dcterms:W3CDTF">2019-02-04T18:25:00Z</dcterms:modified>
</cp:coreProperties>
</file>